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1192E1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>КПІ ім. Ігоря Сікорського</w:t>
      </w:r>
    </w:p>
    <w:p w14:paraId="003C8E3F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Інститут прикладного системного аналізу</w:t>
      </w:r>
    </w:p>
    <w:p w14:paraId="2E29A575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Кафедра Системного проектування</w:t>
      </w:r>
    </w:p>
    <w:p w14:paraId="0EBD578B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0D42FCA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373A0604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480592AE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8D90524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58A6E714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5FBE287" w14:textId="7FB5DA2D" w:rsidR="00136E12" w:rsidRDefault="00136E12" w:rsidP="00136E12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  <w:lang w:val="uk-UA"/>
        </w:rPr>
        <w:t>Контрольна робота</w:t>
      </w:r>
      <w:r>
        <w:rPr>
          <w:rFonts w:ascii="Times New Roman" w:hAnsi="Times New Roman"/>
          <w:sz w:val="36"/>
          <w:szCs w:val="36"/>
        </w:rPr>
        <w:t xml:space="preserve"> №</w:t>
      </w:r>
      <w:r>
        <w:rPr>
          <w:rFonts w:ascii="Times New Roman" w:hAnsi="Times New Roman"/>
          <w:sz w:val="36"/>
          <w:szCs w:val="36"/>
          <w:lang w:val="uk-UA"/>
        </w:rPr>
        <w:t xml:space="preserve">1 </w:t>
      </w:r>
    </w:p>
    <w:p w14:paraId="7B2E1CF9" w14:textId="77777777" w:rsidR="00136E12" w:rsidRDefault="00136E12" w:rsidP="00136E12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7ABEB56C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0142DBE9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7CFB2DDE" w14:textId="77777777" w:rsidR="00136E12" w:rsidRDefault="00136E12" w:rsidP="00136E12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4B1B8EA4" w14:textId="77777777" w:rsidR="00136E12" w:rsidRDefault="00136E12" w:rsidP="00136E12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7B3C0BA8" w14:textId="77777777" w:rsidR="00136E12" w:rsidRDefault="00136E12" w:rsidP="00136E12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49982351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конав:</w:t>
      </w:r>
    </w:p>
    <w:p w14:paraId="6C8FBADB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групи ДА-</w:t>
      </w:r>
      <w:r>
        <w:rPr>
          <w:rFonts w:ascii="Times New Roman" w:hAnsi="Times New Roman"/>
          <w:sz w:val="28"/>
          <w:szCs w:val="28"/>
          <w:lang w:val="uk-UA"/>
        </w:rPr>
        <w:t>92</w:t>
      </w:r>
    </w:p>
    <w:p w14:paraId="61005AFE" w14:textId="77777777" w:rsidR="00136E12" w:rsidRPr="00511084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>ННК «ІПСА»</w:t>
      </w:r>
    </w:p>
    <w:p w14:paraId="65AFB0CA" w14:textId="084629DD" w:rsidR="00136E12" w:rsidRDefault="00193DFD" w:rsidP="00136E12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оплавський Владислав Олегович</w:t>
      </w:r>
    </w:p>
    <w:p w14:paraId="201E3284" w14:textId="3A5D475D" w:rsidR="00136E12" w:rsidRDefault="00136E12" w:rsidP="00136E12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 xml:space="preserve">Варіант № 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="007A5CAE">
        <w:rPr>
          <w:rFonts w:ascii="Times New Roman" w:hAnsi="Times New Roman"/>
          <w:sz w:val="28"/>
          <w:szCs w:val="28"/>
          <w:lang w:val="uk-UA"/>
        </w:rPr>
        <w:t>4</w:t>
      </w:r>
    </w:p>
    <w:p w14:paraId="4184B277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1ABF6822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3C0A9F38" w14:textId="0F76EDF5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60938EF1" w14:textId="17DFA392" w:rsidR="000C0E4B" w:rsidRDefault="000C0E4B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7992E0B7" w14:textId="12C3D407" w:rsidR="000C0E4B" w:rsidRDefault="000C0E4B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7DA9DAA5" w14:textId="77777777" w:rsidR="000C0E4B" w:rsidRPr="00511084" w:rsidRDefault="000C0E4B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7E8AEA07" w14:textId="77777777" w:rsidR="00136E12" w:rsidRDefault="00136E12" w:rsidP="00136E12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hAnsi="Times New Roman"/>
          <w:sz w:val="28"/>
          <w:szCs w:val="28"/>
          <w:lang w:val="uk-UA"/>
        </w:rPr>
      </w:pPr>
      <w:r w:rsidRPr="00B7128E">
        <w:rPr>
          <w:rFonts w:ascii="Times New Roman" w:hAnsi="Times New Roman"/>
          <w:sz w:val="28"/>
          <w:szCs w:val="28"/>
          <w:lang w:val="uk-UA"/>
        </w:rPr>
        <w:t>Київ – 20</w:t>
      </w:r>
      <w:r>
        <w:rPr>
          <w:rFonts w:ascii="Times New Roman" w:hAnsi="Times New Roman"/>
          <w:sz w:val="28"/>
          <w:szCs w:val="28"/>
          <w:lang w:val="uk-UA"/>
        </w:rPr>
        <w:t>21 рік</w:t>
      </w:r>
    </w:p>
    <w:p w14:paraId="7F504A2E" w14:textId="40E3FB02" w:rsidR="00C752AB" w:rsidRDefault="0047241D" w:rsidP="00FA1617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ЗАВДАННЯ №1</w:t>
      </w:r>
      <w:r w:rsidR="00BE04AF">
        <w:rPr>
          <w:rFonts w:ascii="Times New Roman" w:hAnsi="Times New Roman" w:cs="Times New Roman"/>
          <w:b/>
          <w:bCs/>
          <w:sz w:val="28"/>
          <w:szCs w:val="28"/>
          <w:lang w:val="uk-UA"/>
        </w:rPr>
        <w:t>4</w:t>
      </w:r>
    </w:p>
    <w:p w14:paraId="474E53CE" w14:textId="77777777" w:rsidR="00BE04AF" w:rsidRPr="00BE04AF" w:rsidRDefault="00BE04AF" w:rsidP="00BE04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1. Виконати один крок метода Ньютона  для системи нелінійних рівнянь</w:t>
      </w:r>
    </w:p>
    <w:p w14:paraId="22F1E97E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14:paraId="35975094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val="en-US" w:eastAsia="ru-RU"/>
        </w:rPr>
        <w:t>f1 = x*y-y^2*x-1.5</w:t>
      </w:r>
    </w:p>
    <w:p w14:paraId="08FB1463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val="en-US" w:eastAsia="ru-RU"/>
        </w:rPr>
        <w:t>f2 = x^3*y-y^3*x-2.5</w:t>
      </w:r>
    </w:p>
    <w:p w14:paraId="2349CC8B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X0 = [-2;  1]</w:t>
      </w:r>
    </w:p>
    <w:p w14:paraId="6138BB46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14:paraId="587550E8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14:paraId="27ADC460" w14:textId="77777777" w:rsidR="00BE04AF" w:rsidRPr="00BE04AF" w:rsidRDefault="00BE04AF" w:rsidP="00BE04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2. Виконати два кроки явним і неявним методами Ейлера при розв’язуванні  диференційного рівняння</w:t>
      </w:r>
    </w:p>
    <w:p w14:paraId="50536686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14:paraId="2A90FFBE" w14:textId="45D50CFD" w:rsidR="00BE04AF" w:rsidRPr="00BE04AF" w:rsidRDefault="00AA0862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val="en-US" w:eastAsia="ru-RU"/>
        </w:rPr>
        <w:t>X</w:t>
      </w:r>
      <w:r w:rsidRPr="006E02D1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’</w:t>
      </w:r>
      <w:r w:rsidR="00BE04AF"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 xml:space="preserve"> = -</w:t>
      </w:r>
      <w:r w:rsidR="00BE04AF" w:rsidRPr="00BE04AF">
        <w:rPr>
          <w:rFonts w:ascii="Lucida Console" w:eastAsia="Times New Roman" w:hAnsi="Lucida Console" w:cs="Times New Roman"/>
          <w:color w:val="000000"/>
          <w:sz w:val="20"/>
          <w:szCs w:val="20"/>
          <w:lang w:val="en-US" w:eastAsia="ru-RU"/>
        </w:rPr>
        <w:t>t</w:t>
      </w:r>
      <w:r w:rsidR="00BE04AF"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^2-1.1*</w:t>
      </w:r>
      <w:r w:rsidR="00BE04AF" w:rsidRPr="00BE04AF">
        <w:rPr>
          <w:rFonts w:ascii="Lucida Console" w:eastAsia="Times New Roman" w:hAnsi="Lucida Console" w:cs="Times New Roman"/>
          <w:color w:val="000000"/>
          <w:sz w:val="20"/>
          <w:szCs w:val="20"/>
          <w:lang w:val="en-US" w:eastAsia="ru-RU"/>
        </w:rPr>
        <w:t>t</w:t>
      </w:r>
      <w:r w:rsidR="00BE04AF"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+3.5*</w:t>
      </w:r>
      <w:r w:rsidR="00BE04AF" w:rsidRPr="00BE04AF">
        <w:rPr>
          <w:rFonts w:ascii="Lucida Console" w:eastAsia="Times New Roman" w:hAnsi="Lucida Console" w:cs="Times New Roman"/>
          <w:color w:val="000000"/>
          <w:sz w:val="20"/>
          <w:szCs w:val="20"/>
          <w:lang w:val="en-US" w:eastAsia="ru-RU"/>
        </w:rPr>
        <w:t>x</w:t>
      </w:r>
    </w:p>
    <w:p w14:paraId="17AFE66E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для</w:t>
      </w:r>
    </w:p>
    <w:p w14:paraId="5227CB99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t0 = -0.1</w:t>
      </w:r>
    </w:p>
    <w:p w14:paraId="5BBA8AEA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h  = 0.10</w:t>
      </w:r>
    </w:p>
    <w:p w14:paraId="1E702726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Lucida Console" w:eastAsia="Times New Roman" w:hAnsi="Lucida Console" w:cs="Times New Roman"/>
          <w:color w:val="000000"/>
          <w:sz w:val="20"/>
          <w:szCs w:val="20"/>
          <w:lang w:eastAsia="ru-RU"/>
        </w:rPr>
        <w:t>x(-0.1)  = 0.000000</w:t>
      </w:r>
    </w:p>
    <w:p w14:paraId="4F9AA51C" w14:textId="77777777" w:rsidR="00BE04AF" w:rsidRPr="00BE04AF" w:rsidRDefault="00BE04AF" w:rsidP="00BE04AF">
      <w:pPr>
        <w:spacing w:after="0" w:line="240" w:lineRule="auto"/>
        <w:ind w:firstLine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04AF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14:paraId="6533D67A" w14:textId="10B80494" w:rsidR="00AF5CCC" w:rsidRDefault="00AF5CCC" w:rsidP="00233554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E9457B6" w14:textId="0FD4ADD0" w:rsidR="00AF5CCC" w:rsidRPr="00AF5CCC" w:rsidRDefault="00AF5CCC" w:rsidP="00AF5CCC">
      <w:pPr>
        <w:pStyle w:val="ListParagrap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F5CCC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№1 </w:t>
      </w:r>
    </w:p>
    <w:p w14:paraId="6D1CB796" w14:textId="7BF8C294" w:rsidR="00AF5CCC" w:rsidRDefault="00AF5CCC" w:rsidP="00AF5CCC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</w:p>
    <w:p w14:paraId="114D9FA7" w14:textId="2F9C69F9" w:rsidR="00AF5CCC" w:rsidRDefault="003B5A91" w:rsidP="00AF5CCC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ємо один крок метода Ньютона для системи нелінійних рівнянь.</w:t>
      </w:r>
    </w:p>
    <w:p w14:paraId="72C3E0C6" w14:textId="77777777" w:rsidR="003B5A91" w:rsidRDefault="003B5A91" w:rsidP="003B5A91">
      <w:pPr>
        <w:pStyle w:val="ListParagrap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цього скористаємося наступною формулою:</w:t>
      </w:r>
    </w:p>
    <w:p w14:paraId="1EE7D45E" w14:textId="7A6B32AF" w:rsidR="003B5A91" w:rsidRDefault="003B5A91" w:rsidP="00835BA6">
      <w:pPr>
        <w:pStyle w:val="ListParagraph"/>
        <w:jc w:val="center"/>
        <w:rPr>
          <w:rFonts w:ascii="Times New Roman" w:hAnsi="Times New Roman"/>
          <w:sz w:val="28"/>
          <w:szCs w:val="28"/>
          <w:lang w:val="uk-UA"/>
        </w:rPr>
      </w:pPr>
      <w:r w:rsidRPr="00ED163D">
        <w:rPr>
          <w:rFonts w:ascii="Times New Roman" w:hAnsi="Times New Roman"/>
          <w:position w:val="-12"/>
          <w:sz w:val="28"/>
          <w:szCs w:val="28"/>
        </w:rPr>
        <w:object w:dxaOrig="2460" w:dyaOrig="440" w14:anchorId="692D3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pt;height:22.8pt" o:ole="">
            <v:imagedata r:id="rId6" o:title=""/>
          </v:shape>
          <o:OLEObject Type="Embed" ProgID="Equation.DSMT4" ShapeID="_x0000_i1025" DrawAspect="Content" ObjectID="_1677572301" r:id="rId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де</w:t>
      </w:r>
    </w:p>
    <w:p w14:paraId="4D05561F" w14:textId="49CDBB40" w:rsidR="00DC1A0E" w:rsidRPr="00AA0862" w:rsidRDefault="003B5A91" w:rsidP="00AA0862">
      <w:pPr>
        <w:pStyle w:val="ListParagraph"/>
        <w:jc w:val="center"/>
        <w:rPr>
          <w:rFonts w:ascii="Times New Roman" w:hAnsi="Times New Roman"/>
          <w:sz w:val="28"/>
          <w:szCs w:val="28"/>
        </w:rPr>
      </w:pPr>
      <w:r w:rsidRPr="00ED163D">
        <w:rPr>
          <w:rFonts w:ascii="Times New Roman" w:hAnsi="Times New Roman"/>
          <w:position w:val="-12"/>
          <w:sz w:val="28"/>
          <w:szCs w:val="28"/>
        </w:rPr>
        <w:object w:dxaOrig="6039" w:dyaOrig="440" w14:anchorId="3246B8AA">
          <v:shape id="_x0000_i1026" type="#_x0000_t75" style="width:354pt;height:22.8pt" o:ole="">
            <v:imagedata r:id="rId8" o:title=""/>
          </v:shape>
          <o:OLEObject Type="Embed" ProgID="Equation.DSMT4" ShapeID="_x0000_i1026" DrawAspect="Content" ObjectID="_1677572302" r:id="rId9"/>
        </w:object>
      </w:r>
    </w:p>
    <w:p w14:paraId="64DA9651" w14:textId="30C59F75" w:rsidR="008056EA" w:rsidRDefault="008056EA" w:rsidP="008056EA">
      <w:pPr>
        <w:pStyle w:val="ListParagraph"/>
        <w:rPr>
          <w:sz w:val="28"/>
          <w:szCs w:val="28"/>
        </w:rPr>
      </w:pPr>
    </w:p>
    <w:p w14:paraId="62792E1C" w14:textId="20B10E3F" w:rsidR="001312B0" w:rsidRPr="001312B0" w:rsidRDefault="004E4C24" w:rsidP="008056EA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мо </w:t>
      </w:r>
      <w:r w:rsidR="008056EA">
        <w:rPr>
          <w:rFonts w:ascii="Times New Roman" w:hAnsi="Times New Roman" w:cs="Times New Roman"/>
          <w:sz w:val="28"/>
          <w:szCs w:val="28"/>
          <w:lang w:val="uk-UA"/>
        </w:rPr>
        <w:t xml:space="preserve">матрицю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W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:</m:t>
        </m:r>
      </m:oMath>
    </w:p>
    <w:p w14:paraId="59144792" w14:textId="129533E8" w:rsidR="000542D1" w:rsidRPr="000542D1" w:rsidRDefault="00AA0862" w:rsidP="008056EA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W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x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y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x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f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∂y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</m:oMath>
      </m:oMathPara>
    </w:p>
    <w:p w14:paraId="2669AF35" w14:textId="78F66F5B" w:rsidR="007C2DD5" w:rsidRPr="00925626" w:rsidRDefault="000542D1" w:rsidP="007C2DD5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y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-2xy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y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3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</m:oMath>
      </m:oMathPara>
    </w:p>
    <w:p w14:paraId="37DAAF0B" w14:textId="5B7A0CB1" w:rsidR="00925626" w:rsidRDefault="00925626" w:rsidP="007C2DD5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7445B804" w14:textId="70A5779D" w:rsidR="00925626" w:rsidRPr="00177468" w:rsidRDefault="00E60FEB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Тепер знайдемо матрицю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A(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(0)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)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 та вектор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b(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)</m:t>
        </m:r>
      </m:oMath>
      <w:r w:rsidR="00177468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 використовуючи заданий в умові вектор початкових значень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(0)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</m:oMath>
      <w:r w:rsidR="00D2275D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.</w:t>
      </w:r>
    </w:p>
    <w:p w14:paraId="20164E98" w14:textId="12D1F0C4" w:rsidR="00177468" w:rsidRPr="00A40BB3" w:rsidRDefault="00177468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1B0E56FD" w14:textId="291A8E61" w:rsidR="00177468" w:rsidRPr="0092156D" w:rsidRDefault="00177468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A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 </m:t>
          </m:r>
        </m:oMath>
      </m:oMathPara>
    </w:p>
    <w:p w14:paraId="147DF26C" w14:textId="77777777" w:rsidR="0092156D" w:rsidRPr="00FE2693" w:rsidRDefault="0092156D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</w:p>
    <w:p w14:paraId="0E943A64" w14:textId="3E996254" w:rsidR="00FE2693" w:rsidRPr="00A40BB3" w:rsidRDefault="00FE2693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A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</m:oMath>
      </m:oMathPara>
    </w:p>
    <w:p w14:paraId="1D5E0A35" w14:textId="5563CD62" w:rsidR="00A40BB3" w:rsidRPr="0092156D" w:rsidRDefault="00A40BB3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*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1.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8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.5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.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15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.5</m:t>
                    </m:r>
                  </m:e>
                </m:mr>
              </m:m>
            </m:e>
          </m:d>
        </m:oMath>
      </m:oMathPara>
    </w:p>
    <w:p w14:paraId="65829D15" w14:textId="77777777" w:rsidR="0092156D" w:rsidRPr="00A909FC" w:rsidRDefault="0092156D" w:rsidP="007C2DD5">
      <w:pPr>
        <w:pStyle w:val="ListParagraph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</w:p>
    <w:p w14:paraId="12A57D42" w14:textId="52FD8417" w:rsidR="00A40BB3" w:rsidRPr="00385480" w:rsidRDefault="003E0A0B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Виконаємо ітерацію, використовуючи формулу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A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e>
                </m:d>
              </m:sup>
            </m:sSup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 b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e>
                </m:d>
              </m:sup>
            </m:sSup>
          </m:e>
        </m:d>
      </m:oMath>
      <w:r w:rsidR="00343ABB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, та знайдемо вектор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.</m:t>
        </m:r>
      </m:oMath>
    </w:p>
    <w:p w14:paraId="62C146B6" w14:textId="33EDA3D2" w:rsidR="00385480" w:rsidRDefault="00385480" w:rsidP="007C2DD5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3EB26C48" w14:textId="71F04F71" w:rsidR="00385480" w:rsidRPr="00385480" w:rsidRDefault="00C6429A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-2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3.5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15.5</m:t>
                    </m:r>
                  </m:e>
                </m:mr>
              </m:m>
            </m:e>
          </m:d>
        </m:oMath>
      </m:oMathPara>
    </w:p>
    <w:p w14:paraId="18BC4FED" w14:textId="0B52EC9A" w:rsidR="00385480" w:rsidRDefault="00385480" w:rsidP="007C2DD5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074B7796" w14:textId="33CC379D" w:rsidR="00385480" w:rsidRPr="0097047B" w:rsidRDefault="00B957DE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1.09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.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75</m:t>
                    </m:r>
                  </m:e>
                </m:mr>
              </m:m>
            </m:e>
          </m:d>
        </m:oMath>
      </m:oMathPara>
    </w:p>
    <w:p w14:paraId="05092103" w14:textId="4A4413FB" w:rsidR="0097047B" w:rsidRDefault="0097047B" w:rsidP="007C2DD5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30BF5E40" w14:textId="3E1C07BE" w:rsidR="0097047B" w:rsidRDefault="0097047B" w:rsidP="0097047B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="006B67DC">
        <w:rPr>
          <w:rFonts w:ascii="Times New Roman" w:eastAsiaTheme="minorEastAsia" w:hAnsi="Times New Roman" w:cs="Times New Roman"/>
          <w:sz w:val="28"/>
          <w:szCs w:val="28"/>
          <w:lang w:val="uk-UA"/>
        </w:rPr>
        <w:t>Один крок формулою Ньютона виконано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45195F88" w14:textId="7F8DA8B0" w:rsidR="0097047B" w:rsidRDefault="0097047B" w:rsidP="0097047B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ідповідь:</w:t>
      </w:r>
    </w:p>
    <w:p w14:paraId="06D49D74" w14:textId="01C8CB34" w:rsidR="00490FA3" w:rsidRPr="0097047B" w:rsidRDefault="00B957DE" w:rsidP="00490FA3">
      <w:pPr>
        <w:pStyle w:val="ListParagrap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-1.09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uk-UA"/>
                      </w:rPr>
                      <m:t>1.75</m:t>
                    </m:r>
                  </m:e>
                </m:mr>
              </m:m>
            </m:e>
          </m:d>
        </m:oMath>
      </m:oMathPara>
    </w:p>
    <w:p w14:paraId="788D6F7B" w14:textId="7B97516E" w:rsidR="0097047B" w:rsidRDefault="00475EDA" w:rsidP="0097047B">
      <w:pPr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</w:pPr>
      <w:r w:rsidRPr="00475EDA">
        <w:rPr>
          <w:rFonts w:ascii="Times New Roman" w:eastAsiaTheme="minorEastAsia" w:hAnsi="Times New Roman" w:cs="Times New Roman"/>
          <w:b/>
          <w:bCs/>
          <w:sz w:val="28"/>
          <w:szCs w:val="28"/>
          <w:lang w:val="uk-UA"/>
        </w:rPr>
        <w:t>№2</w:t>
      </w:r>
    </w:p>
    <w:p w14:paraId="771BDAA0" w14:textId="245DB902" w:rsidR="00475EDA" w:rsidRDefault="00475EDA" w:rsidP="0097047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33554">
        <w:rPr>
          <w:rFonts w:ascii="Times New Roman" w:hAnsi="Times New Roman" w:cs="Times New Roman"/>
          <w:sz w:val="28"/>
          <w:szCs w:val="28"/>
          <w:lang w:val="uk-UA"/>
        </w:rPr>
        <w:t>Викона</w:t>
      </w:r>
      <w:r>
        <w:rPr>
          <w:rFonts w:ascii="Times New Roman" w:hAnsi="Times New Roman" w:cs="Times New Roman"/>
          <w:sz w:val="28"/>
          <w:szCs w:val="28"/>
          <w:lang w:val="uk-UA"/>
        </w:rPr>
        <w:t>ємо</w:t>
      </w:r>
      <w:r w:rsidRPr="00233554">
        <w:rPr>
          <w:rFonts w:ascii="Times New Roman" w:hAnsi="Times New Roman" w:cs="Times New Roman"/>
          <w:sz w:val="28"/>
          <w:szCs w:val="28"/>
          <w:lang w:val="uk-UA"/>
        </w:rPr>
        <w:t xml:space="preserve"> два кроки явним і неявним методами Ейлера при розв’язуванні  диференційного рівняння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3A8F5499" w14:textId="2B0F49DA" w:rsidR="00140377" w:rsidRDefault="000D3D02" w:rsidP="0097047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наємо 2 кроки обчислень явним </w:t>
      </w:r>
      <w:r w:rsidR="00425DA7">
        <w:rPr>
          <w:rFonts w:ascii="Times New Roman" w:hAnsi="Times New Roman" w:cs="Times New Roman"/>
          <w:sz w:val="28"/>
          <w:szCs w:val="28"/>
          <w:lang w:val="uk-UA"/>
        </w:rPr>
        <w:t>метод</w:t>
      </w:r>
      <w:r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425DA7">
        <w:rPr>
          <w:rFonts w:ascii="Times New Roman" w:hAnsi="Times New Roman" w:cs="Times New Roman"/>
          <w:sz w:val="28"/>
          <w:szCs w:val="28"/>
          <w:lang w:val="uk-UA"/>
        </w:rPr>
        <w:t xml:space="preserve"> Ейлера:</w:t>
      </w:r>
    </w:p>
    <w:p w14:paraId="40BE8CDC" w14:textId="59A1FD41" w:rsidR="00425DA7" w:rsidRDefault="00D641F0" w:rsidP="0097047B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користаємося формулою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+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="008714D8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</w:p>
    <w:p w14:paraId="74F5D0CC" w14:textId="1E6C703F" w:rsidR="00D641F0" w:rsidRPr="00B52366" w:rsidRDefault="00D641F0" w:rsidP="0097047B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иконаємо перший крок обчислень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:</w:t>
      </w:r>
    </w:p>
    <w:p w14:paraId="52BF08BF" w14:textId="0BD78439" w:rsidR="008C1839" w:rsidRDefault="00B957DE" w:rsidP="00D01E05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x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, x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)</m:t>
          </m:r>
        </m:oMath>
      </m:oMathPara>
    </w:p>
    <w:p w14:paraId="3D0CAB16" w14:textId="2836B633" w:rsidR="00D01E05" w:rsidRPr="00365D35" w:rsidRDefault="00B957DE" w:rsidP="00D01E05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.1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*0.1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3.5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1</m:t>
          </m:r>
        </m:oMath>
      </m:oMathPara>
    </w:p>
    <w:p w14:paraId="792E658E" w14:textId="39EF1C8D" w:rsidR="002070D3" w:rsidRDefault="00500AB8" w:rsidP="00500AB8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иконаємо другий крок обчислень:</w:t>
      </w:r>
    </w:p>
    <w:p w14:paraId="4BAFFA9D" w14:textId="02D90334" w:rsidR="00753F93" w:rsidRPr="003B7895" w:rsidRDefault="00B957DE" w:rsidP="00753F93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5DF8F654" w14:textId="0E6C2C91" w:rsidR="003B7895" w:rsidRPr="002A452D" w:rsidRDefault="00B957DE" w:rsidP="00753F93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 -0.06</m:t>
          </m:r>
        </m:oMath>
      </m:oMathPara>
    </w:p>
    <w:p w14:paraId="04BD6D06" w14:textId="1A1DAF84" w:rsidR="00A30298" w:rsidRPr="007E3B3B" w:rsidRDefault="00A30298" w:rsidP="00A30298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.0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1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+1.1*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3.5*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.0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35</m:t>
          </m:r>
        </m:oMath>
      </m:oMathPara>
    </w:p>
    <w:p w14:paraId="25272C62" w14:textId="43586321" w:rsidR="00753F93" w:rsidRPr="00510B87" w:rsidRDefault="00753F93" w:rsidP="00500AB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6D1C4731" w14:textId="7F05A684" w:rsidR="002070D3" w:rsidRDefault="00BB1B64" w:rsidP="0097047B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Тепер виконаємо 2 кроки неявним методом Ейлера</w:t>
      </w:r>
      <w:r w:rsidR="00A358C4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:</w:t>
      </w:r>
    </w:p>
    <w:p w14:paraId="4D2EE0D8" w14:textId="5DCAE995" w:rsidR="009E0458" w:rsidRPr="00495A9C" w:rsidRDefault="00B957DE" w:rsidP="00B26349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f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4C6FEA6C" w14:textId="0E663599" w:rsidR="00495A9C" w:rsidRDefault="00495A9C" w:rsidP="00495A9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иконаємо перший крок</w:t>
      </w:r>
      <w:r w:rsidR="003C422B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14:paraId="3291F0DB" w14:textId="2AFC606C" w:rsidR="004A2F8A" w:rsidRPr="00B62BA1" w:rsidRDefault="00B957DE" w:rsidP="004A2F8A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0</m:t>
          </m:r>
        </m:oMath>
      </m:oMathPara>
    </w:p>
    <w:p w14:paraId="63C76749" w14:textId="13CA0C09" w:rsidR="00510B87" w:rsidRPr="00510B87" w:rsidRDefault="00B957DE" w:rsidP="00510B87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x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bookmarkStart w:id="0" w:name="_Hlk66924444"/>
    <w:p w14:paraId="4BCF6AF6" w14:textId="07F2B989" w:rsidR="00510B87" w:rsidRPr="00783BEA" w:rsidRDefault="00B957DE" w:rsidP="00510B87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w:bookmarkEnd w:id="0"/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-1.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*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3.5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539D8BBA" w14:textId="025E08FD" w:rsidR="00783BEA" w:rsidRDefault="00783BEA" w:rsidP="00783BE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Розв’яжемо рівняння віднос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:</m:t>
        </m:r>
      </m:oMath>
    </w:p>
    <w:p w14:paraId="6C8B9305" w14:textId="2D22E7D9" w:rsidR="004A5D96" w:rsidRPr="00026D88" w:rsidRDefault="00B957DE" w:rsidP="004A5D96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</m:t>
          </m:r>
        </m:oMath>
      </m:oMathPara>
    </w:p>
    <w:p w14:paraId="567AC858" w14:textId="61ED6FA7" w:rsidR="006F3C69" w:rsidRPr="006F3C69" w:rsidRDefault="006F3C69" w:rsidP="006F3C69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Виконаємо другий крок:</w:t>
      </w:r>
    </w:p>
    <w:p w14:paraId="089521CF" w14:textId="7F4D4F5A" w:rsidR="005917E4" w:rsidRPr="002216BB" w:rsidRDefault="00B957DE" w:rsidP="005917E4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h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0.1</m:t>
          </m:r>
        </m:oMath>
      </m:oMathPara>
    </w:p>
    <w:p w14:paraId="493C763B" w14:textId="50FD5329" w:rsidR="00510B87" w:rsidRDefault="00B957DE" w:rsidP="003B3323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h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x'(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245F4FCC" w14:textId="64CAD312" w:rsidR="00510B87" w:rsidRPr="003B7895" w:rsidRDefault="00B957DE" w:rsidP="004A2F8A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+0.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(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.1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1.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*0.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1+3.5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)</m:t>
          </m:r>
        </m:oMath>
      </m:oMathPara>
    </w:p>
    <w:p w14:paraId="0222D4F3" w14:textId="58F0AFD6" w:rsidR="004A2F8A" w:rsidRDefault="00F80BCB" w:rsidP="00495A9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 xml:space="preserve">Розв’яжемо рівняння віднос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:</m:t>
        </m:r>
      </m:oMath>
    </w:p>
    <w:p w14:paraId="677EDD5B" w14:textId="7CE291AA" w:rsidR="00026D88" w:rsidRPr="00DF159A" w:rsidRDefault="00B957DE" w:rsidP="00026D88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184</m:t>
          </m:r>
        </m:oMath>
      </m:oMathPara>
    </w:p>
    <w:p w14:paraId="24967BE3" w14:textId="375F2803" w:rsidR="00026D88" w:rsidRDefault="00026D88" w:rsidP="00DF159A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</w:p>
    <w:p w14:paraId="588ED168" w14:textId="7144C1A4" w:rsidR="00DF159A" w:rsidRDefault="00DF159A" w:rsidP="00DF159A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Відповідь:</w:t>
      </w:r>
    </w:p>
    <w:p w14:paraId="75C5AC5B" w14:textId="258DB145" w:rsidR="00052ADC" w:rsidRDefault="00052ADC" w:rsidP="00DF159A">
      <w:pP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Явний метод Ейлера:</w:t>
      </w:r>
    </w:p>
    <w:p w14:paraId="47D65897" w14:textId="596D6846" w:rsidR="00F923B9" w:rsidRPr="00F923B9" w:rsidRDefault="00F923B9" w:rsidP="00DF159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1</m:t>
          </m:r>
        </m:oMath>
      </m:oMathPara>
    </w:p>
    <w:p w14:paraId="06E4B5BC" w14:textId="055BC61E" w:rsidR="00F923B9" w:rsidRPr="00B957DE" w:rsidRDefault="00F923B9" w:rsidP="00DF159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0135</m:t>
          </m:r>
        </m:oMath>
      </m:oMathPara>
    </w:p>
    <w:p w14:paraId="2CCC2326" w14:textId="6DF0736F" w:rsidR="00B957DE" w:rsidRPr="00B957DE" w:rsidRDefault="00B957DE" w:rsidP="00DF159A">
      <w:pPr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∆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x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.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84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6</m:t>
          </m:r>
        </m:oMath>
      </m:oMathPara>
      <w:bookmarkStart w:id="1" w:name="_GoBack"/>
      <w:bookmarkEnd w:id="1"/>
    </w:p>
    <w:p w14:paraId="2999DA5E" w14:textId="5353999E" w:rsidR="005D27FD" w:rsidRDefault="005D27FD" w:rsidP="00DF159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Неявний метод Ейлера:</w:t>
      </w:r>
    </w:p>
    <w:p w14:paraId="1EE685EC" w14:textId="77777777" w:rsidR="00876598" w:rsidRPr="00026D88" w:rsidRDefault="00876598" w:rsidP="00876598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</m:t>
          </m:r>
        </m:oMath>
      </m:oMathPara>
    </w:p>
    <w:p w14:paraId="4D6B336D" w14:textId="77777777" w:rsidR="00876598" w:rsidRPr="00DF159A" w:rsidRDefault="00876598" w:rsidP="00876598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0.0184</m:t>
          </m:r>
        </m:oMath>
      </m:oMathPara>
    </w:p>
    <w:p w14:paraId="493934BD" w14:textId="657354E8" w:rsidR="00876598" w:rsidRPr="00876598" w:rsidRDefault="00876598" w:rsidP="00DF159A">
      <w:pPr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∆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x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0.0184</m:t>
          </m:r>
        </m:oMath>
      </m:oMathPara>
    </w:p>
    <w:sectPr w:rsidR="00876598" w:rsidRPr="008765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72315"/>
    <w:multiLevelType w:val="hybridMultilevel"/>
    <w:tmpl w:val="C652CF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6450"/>
    <w:rsid w:val="00026D88"/>
    <w:rsid w:val="000321C2"/>
    <w:rsid w:val="00052ADC"/>
    <w:rsid w:val="000542D1"/>
    <w:rsid w:val="00070183"/>
    <w:rsid w:val="000B7B18"/>
    <w:rsid w:val="000C0E4B"/>
    <w:rsid w:val="000D3D02"/>
    <w:rsid w:val="00120C56"/>
    <w:rsid w:val="001312B0"/>
    <w:rsid w:val="00136E12"/>
    <w:rsid w:val="00140377"/>
    <w:rsid w:val="001517CA"/>
    <w:rsid w:val="00177468"/>
    <w:rsid w:val="00193DFD"/>
    <w:rsid w:val="002070D3"/>
    <w:rsid w:val="002216BB"/>
    <w:rsid w:val="00233554"/>
    <w:rsid w:val="002A452D"/>
    <w:rsid w:val="002D3738"/>
    <w:rsid w:val="00310546"/>
    <w:rsid w:val="0031153A"/>
    <w:rsid w:val="00343ABB"/>
    <w:rsid w:val="00354014"/>
    <w:rsid w:val="003643BA"/>
    <w:rsid w:val="00365D35"/>
    <w:rsid w:val="00370B15"/>
    <w:rsid w:val="003832C8"/>
    <w:rsid w:val="00385480"/>
    <w:rsid w:val="003B3323"/>
    <w:rsid w:val="003B5A91"/>
    <w:rsid w:val="003B7895"/>
    <w:rsid w:val="003C422B"/>
    <w:rsid w:val="003E0A0B"/>
    <w:rsid w:val="00425DA7"/>
    <w:rsid w:val="0047241D"/>
    <w:rsid w:val="00475EDA"/>
    <w:rsid w:val="00490FA3"/>
    <w:rsid w:val="00495A9C"/>
    <w:rsid w:val="004A2F8A"/>
    <w:rsid w:val="004A5D96"/>
    <w:rsid w:val="004E1EA7"/>
    <w:rsid w:val="004E4C24"/>
    <w:rsid w:val="004E68A9"/>
    <w:rsid w:val="00500AB8"/>
    <w:rsid w:val="00510B87"/>
    <w:rsid w:val="005917E4"/>
    <w:rsid w:val="005D27FD"/>
    <w:rsid w:val="005E2FBD"/>
    <w:rsid w:val="005E3007"/>
    <w:rsid w:val="005E3901"/>
    <w:rsid w:val="005E4696"/>
    <w:rsid w:val="00602908"/>
    <w:rsid w:val="00673317"/>
    <w:rsid w:val="006810D4"/>
    <w:rsid w:val="006A33FF"/>
    <w:rsid w:val="006A72B0"/>
    <w:rsid w:val="006B67DC"/>
    <w:rsid w:val="006D417A"/>
    <w:rsid w:val="006E02D1"/>
    <w:rsid w:val="006F3C69"/>
    <w:rsid w:val="0070669C"/>
    <w:rsid w:val="00745EA6"/>
    <w:rsid w:val="00753F93"/>
    <w:rsid w:val="00783BEA"/>
    <w:rsid w:val="007A3DB4"/>
    <w:rsid w:val="007A5CAE"/>
    <w:rsid w:val="007B697D"/>
    <w:rsid w:val="007C2DD5"/>
    <w:rsid w:val="007C755F"/>
    <w:rsid w:val="007E3B3B"/>
    <w:rsid w:val="007F235B"/>
    <w:rsid w:val="008000A4"/>
    <w:rsid w:val="008056EA"/>
    <w:rsid w:val="00835BA6"/>
    <w:rsid w:val="008411B0"/>
    <w:rsid w:val="00851F27"/>
    <w:rsid w:val="008714D8"/>
    <w:rsid w:val="00876598"/>
    <w:rsid w:val="00877B3B"/>
    <w:rsid w:val="00897282"/>
    <w:rsid w:val="008B1D49"/>
    <w:rsid w:val="008C1839"/>
    <w:rsid w:val="009046FA"/>
    <w:rsid w:val="0091416F"/>
    <w:rsid w:val="0092156D"/>
    <w:rsid w:val="00925626"/>
    <w:rsid w:val="00927ABF"/>
    <w:rsid w:val="00956450"/>
    <w:rsid w:val="00960910"/>
    <w:rsid w:val="0097047B"/>
    <w:rsid w:val="00975FEC"/>
    <w:rsid w:val="00982C02"/>
    <w:rsid w:val="009A029E"/>
    <w:rsid w:val="009E0458"/>
    <w:rsid w:val="00A22E7A"/>
    <w:rsid w:val="00A30298"/>
    <w:rsid w:val="00A358C4"/>
    <w:rsid w:val="00A40BB3"/>
    <w:rsid w:val="00A909FC"/>
    <w:rsid w:val="00A9551D"/>
    <w:rsid w:val="00AA0862"/>
    <w:rsid w:val="00AA2F4F"/>
    <w:rsid w:val="00AA6315"/>
    <w:rsid w:val="00AC11D8"/>
    <w:rsid w:val="00AF5CCC"/>
    <w:rsid w:val="00B02BCA"/>
    <w:rsid w:val="00B15616"/>
    <w:rsid w:val="00B20ED1"/>
    <w:rsid w:val="00B25650"/>
    <w:rsid w:val="00B26349"/>
    <w:rsid w:val="00B32630"/>
    <w:rsid w:val="00B333DA"/>
    <w:rsid w:val="00B52366"/>
    <w:rsid w:val="00B62BA1"/>
    <w:rsid w:val="00B70855"/>
    <w:rsid w:val="00B957DE"/>
    <w:rsid w:val="00BB1B64"/>
    <w:rsid w:val="00BE04AF"/>
    <w:rsid w:val="00C26C31"/>
    <w:rsid w:val="00C37C3F"/>
    <w:rsid w:val="00C6429A"/>
    <w:rsid w:val="00C752AB"/>
    <w:rsid w:val="00D01E05"/>
    <w:rsid w:val="00D11696"/>
    <w:rsid w:val="00D2275D"/>
    <w:rsid w:val="00D2389C"/>
    <w:rsid w:val="00D33160"/>
    <w:rsid w:val="00D641F0"/>
    <w:rsid w:val="00D747B4"/>
    <w:rsid w:val="00DA7C4E"/>
    <w:rsid w:val="00DC1A0E"/>
    <w:rsid w:val="00DF159A"/>
    <w:rsid w:val="00DF1E2B"/>
    <w:rsid w:val="00E52224"/>
    <w:rsid w:val="00E60FEB"/>
    <w:rsid w:val="00E65F98"/>
    <w:rsid w:val="00E930CE"/>
    <w:rsid w:val="00EC6F2E"/>
    <w:rsid w:val="00ED62E0"/>
    <w:rsid w:val="00EE7F89"/>
    <w:rsid w:val="00F44495"/>
    <w:rsid w:val="00F6423D"/>
    <w:rsid w:val="00F80BCB"/>
    <w:rsid w:val="00F80E2E"/>
    <w:rsid w:val="00F923B9"/>
    <w:rsid w:val="00FA1617"/>
    <w:rsid w:val="00FC6E2D"/>
    <w:rsid w:val="00FE2693"/>
    <w:rsid w:val="00FF5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4101B5"/>
  <w15:chartTrackingRefBased/>
  <w15:docId w15:val="{41C853A2-1E16-4873-80E3-ADE0D26151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36E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semiHidden/>
    <w:unhideWhenUsed/>
    <w:rsid w:val="00136E12"/>
    <w:pPr>
      <w:widowControl w:val="0"/>
      <w:suppressAutoHyphens/>
      <w:spacing w:after="120" w:line="240" w:lineRule="auto"/>
    </w:pPr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character" w:customStyle="1" w:styleId="BodyTextChar">
    <w:name w:val="Body Text Char"/>
    <w:basedOn w:val="DefaultParagraphFont"/>
    <w:link w:val="BodyText"/>
    <w:semiHidden/>
    <w:rsid w:val="00136E12"/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paragraph" w:customStyle="1" w:styleId="a">
    <w:name w:val="Базовий"/>
    <w:rsid w:val="00136E12"/>
    <w:pPr>
      <w:tabs>
        <w:tab w:val="left" w:pos="709"/>
      </w:tabs>
      <w:suppressAutoHyphens/>
      <w:spacing w:after="200" w:line="276" w:lineRule="atLeast"/>
    </w:pPr>
    <w:rPr>
      <w:rFonts w:ascii="Calibri" w:eastAsia="Calibri" w:hAnsi="Calibri" w:cs="Calibri"/>
      <w:color w:val="000000"/>
      <w:u w:color="000000"/>
      <w:lang w:eastAsia="ru-RU"/>
    </w:rPr>
  </w:style>
  <w:style w:type="paragraph" w:styleId="ListParagraph">
    <w:name w:val="List Paragraph"/>
    <w:basedOn w:val="Normal"/>
    <w:uiPriority w:val="34"/>
    <w:qFormat/>
    <w:rsid w:val="00AF5CC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56E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BE04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86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0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63E402-EF8C-4CDA-89EB-49D1F2A11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4</Pages>
  <Words>359</Words>
  <Characters>204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ytro</dc:creator>
  <cp:keywords/>
  <dc:description/>
  <cp:lastModifiedBy>Dmytro</cp:lastModifiedBy>
  <cp:revision>69</cp:revision>
  <dcterms:created xsi:type="dcterms:W3CDTF">2021-03-17T21:11:00Z</dcterms:created>
  <dcterms:modified xsi:type="dcterms:W3CDTF">2021-03-18T09:31:00Z</dcterms:modified>
</cp:coreProperties>
</file>